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pict" ContentType="image/pict"/>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752CA" w14:textId="77777777" w:rsidR="00A57ADA" w:rsidRDefault="00A57ADA" w:rsidP="007A553E">
      <w:pPr>
        <w:ind w:left="2160" w:firstLine="720"/>
        <w:rPr>
          <w:b/>
          <w:sz w:val="24"/>
        </w:rPr>
      </w:pPr>
      <w:r w:rsidRPr="00C876E5">
        <w:rPr>
          <w:b/>
          <w:sz w:val="24"/>
        </w:rPr>
        <w:t xml:space="preserve"> </w:t>
      </w:r>
      <w:r>
        <w:rPr>
          <w:b/>
          <w:sz w:val="24"/>
        </w:rPr>
        <w:t>L</w:t>
      </w:r>
      <w:bookmarkStart w:id="0" w:name="_GoBack"/>
      <w:bookmarkEnd w:id="0"/>
      <w:r>
        <w:rPr>
          <w:b/>
          <w:sz w:val="24"/>
        </w:rPr>
        <w:t>ipids</w:t>
      </w:r>
    </w:p>
    <w:p w14:paraId="780FF895" w14:textId="77777777" w:rsidR="00A57ADA" w:rsidRPr="00C876E5" w:rsidRDefault="00A57ADA" w:rsidP="00A57ADA">
      <w:pPr>
        <w:jc w:val="center"/>
        <w:rPr>
          <w:b/>
          <w:sz w:val="24"/>
        </w:rPr>
      </w:pPr>
    </w:p>
    <w:p w14:paraId="17C05DF3" w14:textId="77777777" w:rsidR="00A57ADA" w:rsidRDefault="00A57ADA" w:rsidP="00A57ADA">
      <w:r w:rsidRPr="00A5753E">
        <w:t>Lipids a</w:t>
      </w:r>
      <w:r>
        <w:t>re an extremely important group</w:t>
      </w:r>
      <w:r w:rsidRPr="00A5753E">
        <w:t xml:space="preserve"> of chemicals that pla</w:t>
      </w:r>
      <w:r>
        <w:t>y a major role in living things</w:t>
      </w:r>
      <w:r w:rsidRPr="00A5753E">
        <w:t>.</w:t>
      </w:r>
      <w:r>
        <w:t xml:space="preserve"> A characteristic feature is their limited solubility in water.</w:t>
      </w:r>
    </w:p>
    <w:p w14:paraId="49E0E375" w14:textId="77777777" w:rsidR="00A57ADA" w:rsidRDefault="00A57ADA" w:rsidP="00A57ADA"/>
    <w:p w14:paraId="5382D179" w14:textId="77777777" w:rsidR="00A57ADA" w:rsidRDefault="00A57ADA" w:rsidP="00A57ADA">
      <w:r>
        <w:t xml:space="preserve">There are two main classes of lipid: </w:t>
      </w:r>
    </w:p>
    <w:p w14:paraId="5CAB0438" w14:textId="77777777" w:rsidR="00A57ADA" w:rsidRDefault="00A57ADA" w:rsidP="00A57ADA">
      <w:pPr>
        <w:numPr>
          <w:ilvl w:val="0"/>
          <w:numId w:val="13"/>
        </w:numPr>
        <w:suppressAutoHyphens w:val="0"/>
      </w:pPr>
      <w:r>
        <w:t>Fats, oils and waxes containing ester linkages.</w:t>
      </w:r>
    </w:p>
    <w:p w14:paraId="27CDBC73" w14:textId="77777777" w:rsidR="00A57ADA" w:rsidRDefault="00A57ADA" w:rsidP="00A57ADA">
      <w:pPr>
        <w:numPr>
          <w:ilvl w:val="0"/>
          <w:numId w:val="13"/>
        </w:numPr>
        <w:suppressAutoHyphens w:val="0"/>
      </w:pPr>
      <w:r>
        <w:t>Sterols like cholesterol</w:t>
      </w:r>
    </w:p>
    <w:p w14:paraId="1AC35508" w14:textId="77777777" w:rsidR="00A57ADA" w:rsidRDefault="00A57ADA" w:rsidP="00A57ADA">
      <w:pPr>
        <w:ind w:left="800"/>
      </w:pPr>
      <w:r>
        <w:t xml:space="preserve"> </w:t>
      </w:r>
    </w:p>
    <w:p w14:paraId="52A1D1CC" w14:textId="77777777" w:rsidR="00A57ADA" w:rsidRDefault="00A57ADA" w:rsidP="00A57ADA">
      <w:pPr>
        <w:rPr>
          <w:b/>
        </w:rPr>
      </w:pPr>
      <w:r>
        <w:rPr>
          <w:b/>
        </w:rPr>
        <w:t>Fats and oils</w:t>
      </w:r>
    </w:p>
    <w:p w14:paraId="24FA5A4D" w14:textId="77777777" w:rsidR="00A57ADA" w:rsidRDefault="00A57ADA" w:rsidP="00A57ADA">
      <w:pPr>
        <w:rPr>
          <w:b/>
        </w:rPr>
      </w:pPr>
    </w:p>
    <w:p w14:paraId="3366F19F" w14:textId="77777777" w:rsidR="00A57ADA" w:rsidRDefault="00A57ADA" w:rsidP="00A57ADA">
      <w:r>
        <w:t>Fats and oils are the fatty acid esters of glycerol and are an important source of energy in the diet. They are also referred to as triglycerides.</w:t>
      </w:r>
    </w:p>
    <w:p w14:paraId="0F503CB4" w14:textId="77777777" w:rsidR="00A57ADA" w:rsidRDefault="00A57ADA" w:rsidP="00A57ADA"/>
    <w:p w14:paraId="14357400" w14:textId="77777777" w:rsidR="00A57ADA" w:rsidRDefault="00A57ADA" w:rsidP="00A57ADA">
      <w:r>
        <w:t>A triglyceride molecule if formed by reacting a molecule of glycerol (an alcohol) with long chain fatty acids such as stearic acid (C</w:t>
      </w:r>
      <w:r>
        <w:rPr>
          <w:vertAlign w:val="subscript"/>
        </w:rPr>
        <w:t>17</w:t>
      </w:r>
      <w:r>
        <w:t>H</w:t>
      </w:r>
      <w:r>
        <w:rPr>
          <w:vertAlign w:val="subscript"/>
        </w:rPr>
        <w:t>35</w:t>
      </w:r>
      <w:r>
        <w:t>COOH).</w:t>
      </w:r>
    </w:p>
    <w:p w14:paraId="61AFD6BA" w14:textId="77777777" w:rsidR="00A57ADA" w:rsidRDefault="00A57ADA" w:rsidP="00A57ADA"/>
    <w:p w14:paraId="31CD7649" w14:textId="77777777" w:rsidR="00A57ADA" w:rsidRDefault="00A57ADA" w:rsidP="00A57ADA">
      <w:pPr>
        <w:jc w:val="center"/>
      </w:pPr>
      <w:r>
        <w:object w:dxaOrig="10392" w:dyaOrig="3689" w14:anchorId="7782D8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33pt;height:153pt" o:ole="">
            <v:imagedata r:id="rId7" r:pict="rId8" o:title=""/>
          </v:shape>
          <o:OLEObject Type="Embed" ProgID="ChemDraw.Document.6.0" ShapeID="_x0000_i1027" DrawAspect="Content" ObjectID="_1550988386" r:id="rId9"/>
        </w:object>
      </w:r>
    </w:p>
    <w:p w14:paraId="323FAAC2" w14:textId="77777777" w:rsidR="00A57ADA" w:rsidRDefault="00A57ADA" w:rsidP="00A57ADA"/>
    <w:p w14:paraId="4F869EF4" w14:textId="77777777" w:rsidR="00A57ADA" w:rsidRDefault="00A57ADA" w:rsidP="00A57ADA">
      <w:r w:rsidRPr="00F16A7B">
        <w:t>Stearic acid has only single carbon</w:t>
      </w:r>
      <w:r>
        <w:t>–</w:t>
      </w:r>
      <w:r w:rsidRPr="00F16A7B">
        <w:t xml:space="preserve">carbon bonds present in the molecule. It is described as being saturated. The fat associated with beefsteak has a high glyceryl stearate content and is referred to as saturated fat. </w:t>
      </w:r>
    </w:p>
    <w:p w14:paraId="7A8CE59B" w14:textId="77777777" w:rsidR="00A57ADA" w:rsidRDefault="00A57ADA" w:rsidP="00A57ADA"/>
    <w:p w14:paraId="0A516BE4" w14:textId="77777777" w:rsidR="00A57ADA" w:rsidRDefault="00A57ADA" w:rsidP="00A57ADA">
      <w:r w:rsidRPr="00F16A7B">
        <w:t>If carbon</w:t>
      </w:r>
      <w:r>
        <w:t>–</w:t>
      </w:r>
      <w:r w:rsidRPr="00F16A7B">
        <w:t>carbon double bonds are present in the fatty acid</w:t>
      </w:r>
      <w:r>
        <w:t>,</w:t>
      </w:r>
      <w:r w:rsidRPr="00F16A7B">
        <w:t xml:space="preserve"> it is said to be unsaturated. For example</w:t>
      </w:r>
      <w:r>
        <w:t>,</w:t>
      </w:r>
      <w:r w:rsidRPr="00F16A7B">
        <w:t xml:space="preserve"> olive oil contains a mixture of glyceryl fatty acid esters</w:t>
      </w:r>
      <w:r>
        <w:t>,</w:t>
      </w:r>
      <w:r w:rsidRPr="00F16A7B">
        <w:t xml:space="preserve"> which</w:t>
      </w:r>
      <w:r>
        <w:t>,</w:t>
      </w:r>
      <w:r w:rsidRPr="00F16A7B">
        <w:t xml:space="preserve"> on digestion</w:t>
      </w:r>
      <w:r>
        <w:t>,</w:t>
      </w:r>
      <w:r w:rsidRPr="00F16A7B">
        <w:t xml:space="preserve"> yield unsaturated fatty acids such as oleic, linoleic and linolenic. Oleic acid is very similar in structure to stearic acid </w:t>
      </w:r>
      <w:r>
        <w:t xml:space="preserve">– </w:t>
      </w:r>
      <w:r w:rsidRPr="00F16A7B">
        <w:t>the only difference being the presence of one carbon</w:t>
      </w:r>
      <w:r>
        <w:t>-</w:t>
      </w:r>
      <w:r w:rsidRPr="00F16A7B">
        <w:t xml:space="preserve">carbon double bond in the chain. It is a monounsaturated fatty acid. </w:t>
      </w:r>
    </w:p>
    <w:p w14:paraId="70A4B19D" w14:textId="77777777" w:rsidR="00A57ADA" w:rsidRDefault="00A57ADA" w:rsidP="00A57ADA"/>
    <w:p w14:paraId="793EBF2E" w14:textId="77777777" w:rsidR="00A57ADA" w:rsidRPr="00F16A7B" w:rsidRDefault="00A57ADA" w:rsidP="00A57ADA">
      <w:pPr>
        <w:jc w:val="center"/>
      </w:pPr>
      <w:r>
        <w:object w:dxaOrig="9080" w:dyaOrig="1910" w14:anchorId="71BF35FE">
          <v:shape id="_x0000_i1028" type="#_x0000_t75" style="width:416pt;height:87pt" o:ole="">
            <v:imagedata r:id="rId10" r:pict="rId11" o:title=""/>
          </v:shape>
          <o:OLEObject Type="Embed" ProgID="ChemDraw.Document.6.0" ShapeID="_x0000_i1028" DrawAspect="Content" ObjectID="_1550988387" r:id="rId12"/>
        </w:object>
      </w:r>
    </w:p>
    <w:p w14:paraId="77393E52" w14:textId="77777777" w:rsidR="00A57ADA" w:rsidRDefault="00A57ADA" w:rsidP="00A57ADA"/>
    <w:p w14:paraId="6A18BE4E" w14:textId="77777777" w:rsidR="00A57ADA" w:rsidRDefault="00A57ADA" w:rsidP="00A57ADA"/>
    <w:p w14:paraId="5249B38A" w14:textId="77777777" w:rsidR="00A57ADA" w:rsidRPr="00F16A7B" w:rsidRDefault="00A57ADA" w:rsidP="00A57ADA">
      <w:r w:rsidRPr="00F16A7B">
        <w:t>The double bond is 9 carbons in from the</w:t>
      </w:r>
      <w:r>
        <w:t xml:space="preserve"> terminal</w:t>
      </w:r>
      <w:r w:rsidRPr="00F16A7B">
        <w:t xml:space="preserve"> CH</w:t>
      </w:r>
      <w:r w:rsidRPr="00F16A7B">
        <w:rPr>
          <w:vertAlign w:val="subscript"/>
        </w:rPr>
        <w:t>3</w:t>
      </w:r>
      <w:r w:rsidRPr="00F16A7B">
        <w:t xml:space="preserve"> or methyl group. This acid in called an </w:t>
      </w:r>
      <w:r w:rsidRPr="00F16A7B">
        <w:sym w:font="Symbol" w:char="F06A"/>
      </w:r>
      <w:r w:rsidRPr="00F16A7B">
        <w:t xml:space="preserve"> 9 (omega nine) monounsaturated fatty acid.</w:t>
      </w:r>
    </w:p>
    <w:p w14:paraId="7079A2FA" w14:textId="77777777" w:rsidR="00A57ADA" w:rsidRPr="00F16A7B" w:rsidRDefault="00A57ADA" w:rsidP="00A57ADA"/>
    <w:p w14:paraId="056E359A" w14:textId="77777777" w:rsidR="00A57ADA" w:rsidRDefault="00A57ADA" w:rsidP="00A57ADA">
      <w:r w:rsidRPr="00F16A7B">
        <w:lastRenderedPageBreak/>
        <w:t>Linoleic and linolenic fatty acids, since they have more than one carbon</w:t>
      </w:r>
      <w:r>
        <w:t>–</w:t>
      </w:r>
      <w:r w:rsidRPr="00F16A7B">
        <w:t xml:space="preserve">carbon double bond present, are known as polyunsaturated. The position of the double bond is </w:t>
      </w:r>
      <w:r>
        <w:t>also important. Linoleic’s near-terminal</w:t>
      </w:r>
      <w:r w:rsidRPr="00F16A7B">
        <w:t xml:space="preserve"> double bond is at </w:t>
      </w:r>
      <w:r w:rsidRPr="00F16A7B">
        <w:sym w:font="Symbol" w:char="F06A"/>
      </w:r>
      <w:r w:rsidRPr="00F16A7B">
        <w:t xml:space="preserve"> 6 (omega 6) whereas linolenic’s is at </w:t>
      </w:r>
      <w:r w:rsidRPr="00F16A7B">
        <w:sym w:font="Symbol" w:char="F06A"/>
      </w:r>
      <w:r w:rsidRPr="00F16A7B">
        <w:t xml:space="preserve"> 3 (omega 3).</w:t>
      </w:r>
    </w:p>
    <w:p w14:paraId="700B1442" w14:textId="77777777" w:rsidR="00A57ADA" w:rsidRDefault="00A57ADA" w:rsidP="00A57ADA"/>
    <w:p w14:paraId="74151478" w14:textId="77777777" w:rsidR="00A57ADA" w:rsidRDefault="00A57ADA" w:rsidP="00A57ADA">
      <w:pPr>
        <w:jc w:val="center"/>
      </w:pPr>
      <w:r>
        <w:object w:dxaOrig="9760" w:dyaOrig="1638" w14:anchorId="4F8746AF">
          <v:shape id="_x0000_i1025" type="#_x0000_t75" style="width:443pt;height:74pt" o:ole="">
            <v:imagedata r:id="rId13" r:pict="rId14" o:title=""/>
          </v:shape>
          <o:OLEObject Type="Embed" ProgID="ChemDraw.Document.6.0" ShapeID="_x0000_i1025" DrawAspect="Content" ObjectID="_1550988388" r:id="rId15"/>
        </w:object>
      </w:r>
    </w:p>
    <w:p w14:paraId="67BF4065" w14:textId="77777777" w:rsidR="00A57ADA" w:rsidRDefault="00A57ADA" w:rsidP="00A57ADA"/>
    <w:p w14:paraId="2F1645D3" w14:textId="77777777" w:rsidR="00A57ADA" w:rsidRDefault="00A57ADA" w:rsidP="00A57ADA"/>
    <w:p w14:paraId="04816F0C" w14:textId="77777777" w:rsidR="00A57ADA" w:rsidRDefault="00A57ADA" w:rsidP="00A57ADA">
      <w:pPr>
        <w:jc w:val="center"/>
      </w:pPr>
      <w:r>
        <w:object w:dxaOrig="9841" w:dyaOrig="1659" w14:anchorId="13AF99B1">
          <v:shape id="_x0000_i1026" type="#_x0000_t75" style="width:443pt;height:74pt" o:ole="">
            <v:imagedata r:id="rId16" r:pict="rId17" o:title=""/>
          </v:shape>
          <o:OLEObject Type="Embed" ProgID="ChemDraw.Document.6.0" ShapeID="_x0000_i1026" DrawAspect="Content" ObjectID="_1550988389" r:id="rId18"/>
        </w:object>
      </w:r>
    </w:p>
    <w:p w14:paraId="748DC618" w14:textId="77777777" w:rsidR="00A57ADA" w:rsidRDefault="00A57ADA" w:rsidP="00A57ADA"/>
    <w:p w14:paraId="7DF58365" w14:textId="77777777" w:rsidR="00A57ADA" w:rsidRDefault="00A57ADA" w:rsidP="00A57ADA">
      <w:r w:rsidRPr="00F16A7B">
        <w:t>Fats and oils are important dietary components. Although the body is capable of synthesising saturated and monounsaturated fatty acids</w:t>
      </w:r>
      <w:r>
        <w:t>,</w:t>
      </w:r>
      <w:r w:rsidRPr="00F16A7B">
        <w:t xml:space="preserve"> it cannot produce the essential fatty acids such as </w:t>
      </w:r>
      <w:r w:rsidRPr="00F16A7B">
        <w:sym w:font="Symbol" w:char="F06A"/>
      </w:r>
      <w:r w:rsidRPr="00F16A7B">
        <w:t xml:space="preserve"> 3 (omega 3) and </w:t>
      </w:r>
      <w:r w:rsidRPr="00F16A7B">
        <w:sym w:font="Symbol" w:char="F06A"/>
      </w:r>
      <w:r w:rsidRPr="00F16A7B">
        <w:t xml:space="preserve"> 6 (omega 6). These acids are required for the construction of cell membranes and as precursors for the production of hormones. </w:t>
      </w:r>
    </w:p>
    <w:p w14:paraId="4EBEC37C" w14:textId="77777777" w:rsidR="00A57ADA" w:rsidRPr="00F16A7B" w:rsidRDefault="00A57ADA" w:rsidP="00A57ADA"/>
    <w:p w14:paraId="075E4763" w14:textId="77777777" w:rsidR="00A57ADA" w:rsidRDefault="00A57ADA" w:rsidP="00A57ADA">
      <w:r w:rsidRPr="00F16A7B">
        <w:t>It has been discovered that eating a relatively low fat diet in which much of the fat comes from</w:t>
      </w:r>
      <w:r>
        <w:t xml:space="preserve"> polyunsaturated sources</w:t>
      </w:r>
      <w:r w:rsidRPr="00F16A7B">
        <w:t xml:space="preserve"> such as olive oil and oily fish has definite health benefits. Keeping the ratio of omega 3:omega 6</w:t>
      </w:r>
      <w:r>
        <w:t xml:space="preserve"> in unsaturated fats</w:t>
      </w:r>
      <w:r w:rsidRPr="00F16A7B">
        <w:t xml:space="preserve"> to less than 1:10 is also recommended. </w:t>
      </w:r>
    </w:p>
    <w:p w14:paraId="46E5648D" w14:textId="77777777" w:rsidR="00A57ADA" w:rsidRDefault="00A57ADA" w:rsidP="00A57ADA"/>
    <w:p w14:paraId="694F48EA" w14:textId="77777777" w:rsidR="00A57ADA" w:rsidRDefault="00A57ADA" w:rsidP="00A57ADA">
      <w:pPr>
        <w:rPr>
          <w:b/>
        </w:rPr>
      </w:pPr>
      <w:r w:rsidRPr="002F0144">
        <w:rPr>
          <w:b/>
        </w:rPr>
        <w:t>Trans fatty acids</w:t>
      </w:r>
    </w:p>
    <w:p w14:paraId="21AD3517" w14:textId="77777777" w:rsidR="00A57ADA" w:rsidRPr="002F0144" w:rsidRDefault="00A57ADA" w:rsidP="00A57ADA">
      <w:pPr>
        <w:rPr>
          <w:b/>
        </w:rPr>
      </w:pPr>
    </w:p>
    <w:p w14:paraId="0CDA8568" w14:textId="77777777" w:rsidR="00A57ADA" w:rsidRDefault="00A57ADA" w:rsidP="00A57ADA">
      <w:r>
        <w:t xml:space="preserve">The food industry uses fats and oils in the production of margarines, baked goods, sauces and chocolates. In addition to using naturally occurring lipids, fats and oils that have been altered in a process called hydrogenation are also used. In this process, some of the double bonds present in the polyunsaturated fatty acids are removed. The resulting product has a higher melting point and, when used in manufactured foods, give extra texture and body. </w:t>
      </w:r>
    </w:p>
    <w:p w14:paraId="363C9649" w14:textId="77777777" w:rsidR="00A57ADA" w:rsidRDefault="00A57ADA" w:rsidP="00A57ADA"/>
    <w:p w14:paraId="4D5E4E81" w14:textId="77777777" w:rsidR="00A57ADA" w:rsidRDefault="00A57ADA" w:rsidP="00A57ADA">
      <w:r>
        <w:t xml:space="preserve">Unfortunately the process also changes the configuration of the remaining double bonds from the naturally occurring </w:t>
      </w:r>
      <w:r w:rsidRPr="002F0144">
        <w:t>‘</w:t>
      </w:r>
      <w:r w:rsidRPr="00E27674">
        <w:rPr>
          <w:i/>
        </w:rPr>
        <w:t>cis</w:t>
      </w:r>
      <w:r w:rsidRPr="002F0144">
        <w:t>’ configuration into a ‘</w:t>
      </w:r>
      <w:r w:rsidRPr="00E27674">
        <w:rPr>
          <w:i/>
        </w:rPr>
        <w:t>trans</w:t>
      </w:r>
      <w:r w:rsidRPr="002F0144">
        <w:t>’ configuration. The effect of this is that the ’trans’ fatty acids behave biologically like saturated</w:t>
      </w:r>
      <w:r>
        <w:t xml:space="preserve"> fatty acids. </w:t>
      </w:r>
    </w:p>
    <w:p w14:paraId="35F6787D" w14:textId="77777777" w:rsidR="00A57ADA" w:rsidRDefault="00A57ADA" w:rsidP="00A57ADA"/>
    <w:p w14:paraId="4B793424" w14:textId="77777777" w:rsidR="00A57ADA" w:rsidRDefault="00A57ADA" w:rsidP="00A57ADA">
      <w:r>
        <w:t>Overconsumption of manufactured foods that use hydrogenated oils in their production can alter the balance of saturated to unsaturated fatty acids and this in turn can have a negative health effect.</w:t>
      </w:r>
    </w:p>
    <w:p w14:paraId="03D23607" w14:textId="77777777" w:rsidR="00A57ADA" w:rsidRDefault="00A57ADA" w:rsidP="00A57ADA"/>
    <w:p w14:paraId="326F6211" w14:textId="308486E3" w:rsidR="00A57ADA" w:rsidRDefault="007731D5" w:rsidP="00A57ADA">
      <w:pPr>
        <w:jc w:val="center"/>
      </w:pPr>
      <w:r>
        <w:rPr>
          <w:noProof/>
          <w:lang w:val="en-US" w:eastAsia="en-US"/>
        </w:rPr>
        <w:lastRenderedPageBreak/>
        <w:drawing>
          <wp:inline distT="0" distB="0" distL="0" distR="0" wp14:anchorId="52A7E747" wp14:editId="40DE703C">
            <wp:extent cx="5753100" cy="2057400"/>
            <wp:effectExtent l="0" t="0" r="12700" b="0"/>
            <wp:docPr id="5" name="Picture 5" descr="FFS_TEA_RES_02_Lipids_Oleic acid 'c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FS_TEA_RES_02_Lipids_Oleic acid 'ci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53100" cy="2057400"/>
                    </a:xfrm>
                    <a:prstGeom prst="rect">
                      <a:avLst/>
                    </a:prstGeom>
                    <a:noFill/>
                    <a:ln>
                      <a:noFill/>
                    </a:ln>
                  </pic:spPr>
                </pic:pic>
              </a:graphicData>
            </a:graphic>
          </wp:inline>
        </w:drawing>
      </w:r>
    </w:p>
    <w:p w14:paraId="7611F080" w14:textId="77777777" w:rsidR="00A57ADA" w:rsidRDefault="00A57ADA" w:rsidP="00A57ADA"/>
    <w:p w14:paraId="294465E6" w14:textId="77777777" w:rsidR="00A57ADA" w:rsidRDefault="00A57ADA" w:rsidP="00A57ADA"/>
    <w:p w14:paraId="4005E4B9" w14:textId="0880667A" w:rsidR="00A57ADA" w:rsidRDefault="007731D5" w:rsidP="00A57ADA">
      <w:pPr>
        <w:jc w:val="center"/>
      </w:pPr>
      <w:r>
        <w:rPr>
          <w:noProof/>
          <w:lang w:val="en-US" w:eastAsia="en-US"/>
        </w:rPr>
        <w:drawing>
          <wp:inline distT="0" distB="0" distL="0" distR="0" wp14:anchorId="0E606FAE" wp14:editId="6F0406A9">
            <wp:extent cx="6108700" cy="1612900"/>
            <wp:effectExtent l="0" t="0" r="12700" b="12700"/>
            <wp:docPr id="6" name="Picture 6" descr="Oleic acid 'tran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leic acid 'trans' diagra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08700" cy="1612900"/>
                    </a:xfrm>
                    <a:prstGeom prst="rect">
                      <a:avLst/>
                    </a:prstGeom>
                    <a:noFill/>
                    <a:ln>
                      <a:noFill/>
                    </a:ln>
                  </pic:spPr>
                </pic:pic>
              </a:graphicData>
            </a:graphic>
          </wp:inline>
        </w:drawing>
      </w:r>
    </w:p>
    <w:p w14:paraId="3D246194" w14:textId="77777777" w:rsidR="00A57ADA" w:rsidRDefault="00A57ADA" w:rsidP="00A57ADA"/>
    <w:p w14:paraId="37C03279" w14:textId="77777777" w:rsidR="00A57ADA" w:rsidRDefault="00A57ADA" w:rsidP="00A57ADA"/>
    <w:p w14:paraId="635D1F47" w14:textId="77777777" w:rsidR="00A57ADA" w:rsidRDefault="00A57ADA" w:rsidP="00A57ADA">
      <w:pPr>
        <w:rPr>
          <w:b/>
        </w:rPr>
      </w:pPr>
      <w:r>
        <w:rPr>
          <w:b/>
        </w:rPr>
        <w:t>Cholesterol</w:t>
      </w:r>
    </w:p>
    <w:p w14:paraId="0685C009" w14:textId="77777777" w:rsidR="00A57ADA" w:rsidRDefault="00A57ADA" w:rsidP="00A57ADA">
      <w:pPr>
        <w:rPr>
          <w:b/>
        </w:rPr>
      </w:pPr>
    </w:p>
    <w:p w14:paraId="5424D98F" w14:textId="77777777" w:rsidR="00A57ADA" w:rsidRDefault="00A57ADA" w:rsidP="00A57ADA">
      <w:r>
        <w:t xml:space="preserve">Sterols are another type of lipid where the atoms of carbon, hydrogen and oxygen are arranged in a series of four fused rings with a range of side chains. Cholesterol is the main sterol found in foods we eat that are of animal origin. </w:t>
      </w:r>
    </w:p>
    <w:p w14:paraId="24BB16F2" w14:textId="77777777" w:rsidR="00A57ADA" w:rsidRPr="00F37BD7" w:rsidRDefault="00A57ADA" w:rsidP="00A57ADA"/>
    <w:p w14:paraId="386C0D25" w14:textId="77777777" w:rsidR="00A57ADA" w:rsidRDefault="00A57ADA" w:rsidP="00A57ADA">
      <w:pPr>
        <w:jc w:val="center"/>
      </w:pPr>
    </w:p>
    <w:p w14:paraId="24410601" w14:textId="77777777" w:rsidR="00A57ADA" w:rsidRDefault="00A57ADA" w:rsidP="00A57ADA">
      <w:pPr>
        <w:jc w:val="center"/>
      </w:pPr>
      <w:r>
        <w:object w:dxaOrig="6968" w:dyaOrig="3023" w14:anchorId="24A9145E">
          <v:shape id="_x0000_i1029" type="#_x0000_t75" style="width:269pt;height:117pt" o:ole="">
            <v:imagedata r:id="rId21" r:pict="rId22" o:title=""/>
          </v:shape>
          <o:OLEObject Type="Embed" ProgID="ChemDraw.Document.6.0" ShapeID="_x0000_i1029" DrawAspect="Content" ObjectID="_1550988390" r:id="rId23"/>
        </w:object>
      </w:r>
    </w:p>
    <w:p w14:paraId="6D902BBA" w14:textId="77777777" w:rsidR="00A57ADA" w:rsidRDefault="00A57ADA" w:rsidP="00A57ADA"/>
    <w:p w14:paraId="4EEA76D4" w14:textId="77777777" w:rsidR="00A57ADA" w:rsidRDefault="00A57ADA" w:rsidP="00A57ADA"/>
    <w:p w14:paraId="13DD9163" w14:textId="77777777" w:rsidR="00A57ADA" w:rsidRPr="00AF1EAC" w:rsidRDefault="00A57ADA" w:rsidP="00A57ADA">
      <w:r w:rsidRPr="00AF1EAC">
        <w:t>Cholesterol plays an important structural role in cell membranes and is used by the body in the production of bile acids, steroid hormones and vitamin D.</w:t>
      </w:r>
    </w:p>
    <w:p w14:paraId="361F4BCC" w14:textId="77777777" w:rsidR="00A57ADA" w:rsidRDefault="00A57ADA" w:rsidP="00A57ADA"/>
    <w:p w14:paraId="69AB99DD" w14:textId="77777777" w:rsidR="00A57ADA" w:rsidRDefault="00A57ADA" w:rsidP="00A57ADA">
      <w:r>
        <w:t>Cholesterol in food often has a fatty acid attached to it so it is a cholesterol ester.</w:t>
      </w:r>
    </w:p>
    <w:p w14:paraId="773A9B6F" w14:textId="77777777" w:rsidR="00A57ADA" w:rsidRDefault="00A57ADA" w:rsidP="00A57ADA"/>
    <w:p w14:paraId="1E69DD99" w14:textId="77777777" w:rsidR="00A57ADA" w:rsidRDefault="00A57ADA" w:rsidP="00A57ADA"/>
    <w:p w14:paraId="5E66FC30" w14:textId="77777777" w:rsidR="00A57ADA" w:rsidRDefault="00A57ADA" w:rsidP="00A57ADA">
      <w:pPr>
        <w:jc w:val="center"/>
      </w:pPr>
      <w:r>
        <w:object w:dxaOrig="7864" w:dyaOrig="3023" w14:anchorId="057F2FCC">
          <v:shape id="_x0000_i1030" type="#_x0000_t75" style="width:346pt;height:133pt" o:ole="">
            <v:imagedata r:id="rId24" r:pict="rId25" o:title=""/>
          </v:shape>
          <o:OLEObject Type="Embed" ProgID="ChemDraw.Document.6.0" ShapeID="_x0000_i1030" DrawAspect="Content" ObjectID="_1550988391" r:id="rId26"/>
        </w:object>
      </w:r>
    </w:p>
    <w:p w14:paraId="2FE5B3D3" w14:textId="77777777" w:rsidR="00A57ADA" w:rsidRPr="00F16A7B" w:rsidRDefault="00A57ADA" w:rsidP="00A57ADA"/>
    <w:p w14:paraId="1A307F32" w14:textId="77777777" w:rsidR="00A57ADA" w:rsidRDefault="00A57ADA" w:rsidP="00A57ADA"/>
    <w:p w14:paraId="518C56F6" w14:textId="77777777" w:rsidR="00A57ADA" w:rsidRDefault="00A57ADA" w:rsidP="00A57ADA">
      <w:r>
        <w:t xml:space="preserve">The liver makes over half of the cholesterol needed by the body, and the rest comes via the diet. </w:t>
      </w:r>
    </w:p>
    <w:p w14:paraId="0FF1053E" w14:textId="77777777" w:rsidR="00A57ADA" w:rsidRDefault="00A57ADA" w:rsidP="00A57ADA"/>
    <w:p w14:paraId="2C62E840" w14:textId="77777777" w:rsidR="00A57ADA" w:rsidRDefault="00A57ADA" w:rsidP="00A57ADA">
      <w:r>
        <w:t xml:space="preserve">Molecules called lipoproteins transport cholesterol around the bloodstream. These carrier lipoproteins come either as low-density lipoprotein (LDL) or as high-density lipoprotein (HDL). </w:t>
      </w:r>
    </w:p>
    <w:p w14:paraId="6974B916" w14:textId="77777777" w:rsidR="00A57ADA" w:rsidRDefault="00A57ADA" w:rsidP="00A57ADA"/>
    <w:p w14:paraId="3DED7907" w14:textId="77777777" w:rsidR="00A57ADA" w:rsidRDefault="00A57ADA" w:rsidP="00A57ADA">
      <w:r w:rsidRPr="00B322E3">
        <w:t>LDL is the major carrier of cholesterol from the liver to the rest of the body. When cholesterol levels are excessive, LDL deposits cholesterol onto</w:t>
      </w:r>
      <w:r>
        <w:t xml:space="preserve"> the arteries, causing a build-up of material called plaque</w:t>
      </w:r>
      <w:r w:rsidRPr="00B322E3">
        <w:t>.</w:t>
      </w:r>
      <w:r>
        <w:t xml:space="preserve"> </w:t>
      </w:r>
    </w:p>
    <w:p w14:paraId="5A48DAEE" w14:textId="77777777" w:rsidR="00A57ADA" w:rsidRDefault="00A57ADA" w:rsidP="00A57ADA"/>
    <w:p w14:paraId="3803D10D" w14:textId="77777777" w:rsidR="00A57ADA" w:rsidRDefault="00A57ADA" w:rsidP="00A57ADA">
      <w:r>
        <w:t>In contrast to this HDL</w:t>
      </w:r>
      <w:r w:rsidRPr="00B322E3">
        <w:t xml:space="preserve"> mops up cholesterol from the bloodstream and takes it back to the l</w:t>
      </w:r>
      <w:r>
        <w:t>iver, lessening</w:t>
      </w:r>
      <w:r w:rsidRPr="00B322E3">
        <w:t xml:space="preserve"> the chance of it being deposited in the arteries.</w:t>
      </w:r>
      <w:r>
        <w:t xml:space="preserve"> T</w:t>
      </w:r>
      <w:r w:rsidRPr="00B322E3">
        <w:t xml:space="preserve">he </w:t>
      </w:r>
      <w:r>
        <w:t xml:space="preserve">higher the ratio of HDL to LDL, </w:t>
      </w:r>
      <w:r w:rsidRPr="00B322E3">
        <w:t xml:space="preserve">the lower </w:t>
      </w:r>
      <w:r>
        <w:t>is the</w:t>
      </w:r>
      <w:r w:rsidRPr="00B322E3">
        <w:t xml:space="preserve"> risk of artery disease.</w:t>
      </w:r>
    </w:p>
    <w:p w14:paraId="0577AB7B" w14:textId="77777777" w:rsidR="00A57ADA" w:rsidRDefault="00A57ADA" w:rsidP="00A57ADA"/>
    <w:p w14:paraId="5AFA334C" w14:textId="77777777" w:rsidR="00A57ADA" w:rsidRDefault="00A57ADA" w:rsidP="00A57ADA">
      <w:r>
        <w:t xml:space="preserve">Eating a lot of saturated fat tends to elevate the levels of LDL, which could lead to deposition of cholesterol in the coronary arteries. </w:t>
      </w:r>
    </w:p>
    <w:p w14:paraId="4B8ECB7E" w14:textId="77777777" w:rsidR="00A57ADA" w:rsidRDefault="00A57ADA" w:rsidP="00A57ADA"/>
    <w:p w14:paraId="4021754B" w14:textId="77777777" w:rsidR="00A57ADA" w:rsidRDefault="00A57ADA" w:rsidP="00A57ADA">
      <w:r>
        <w:t>Lowering overall fat intake and replacing saturated fats with unsaturated fats tends to increase the levels of HDL. This reduces the risk of artery disease.</w:t>
      </w:r>
    </w:p>
    <w:p w14:paraId="5E9D93E3" w14:textId="77777777" w:rsidR="00A57ADA" w:rsidRDefault="00A57ADA" w:rsidP="00A57ADA">
      <w:r>
        <w:t xml:space="preserve"> </w:t>
      </w:r>
    </w:p>
    <w:p w14:paraId="5E3F5CE8" w14:textId="42E2B7B5" w:rsidR="00A57ADA" w:rsidRPr="00153CE8" w:rsidRDefault="00A57ADA" w:rsidP="00A57ADA">
      <w:r>
        <w:lastRenderedPageBreak/>
        <w:t xml:space="preserve"> </w:t>
      </w:r>
      <w:r w:rsidR="007731D5" w:rsidRPr="00153CE8">
        <w:rPr>
          <w:noProof/>
          <w:lang w:val="en-US" w:eastAsia="en-US"/>
        </w:rPr>
        <w:drawing>
          <wp:inline distT="0" distB="0" distL="0" distR="0" wp14:anchorId="7B5949D2" wp14:editId="26591761">
            <wp:extent cx="4508500" cy="4533900"/>
            <wp:effectExtent l="0" t="0" r="12700" b="12700"/>
            <wp:docPr id="9" name="Picture 9" descr="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08500" cy="4533900"/>
                    </a:xfrm>
                    <a:prstGeom prst="rect">
                      <a:avLst/>
                    </a:prstGeom>
                    <a:noFill/>
                    <a:ln>
                      <a:noFill/>
                    </a:ln>
                  </pic:spPr>
                </pic:pic>
              </a:graphicData>
            </a:graphic>
          </wp:inline>
        </w:drawing>
      </w:r>
    </w:p>
    <w:p w14:paraId="3FDC0A45" w14:textId="77777777" w:rsidR="00A57ADA" w:rsidRPr="00EE278D" w:rsidRDefault="00A57ADA" w:rsidP="00A57ADA">
      <w:r w:rsidRPr="00153CE8">
        <w:t xml:space="preserve">Image kindly supplied by </w:t>
      </w:r>
      <w:r w:rsidRPr="00EE278D">
        <w:t>National Heart, Lung, and Blood Institute, National Institutes of Health, U.S. Department of Health and Human Services</w:t>
      </w:r>
    </w:p>
    <w:sectPr w:rsidR="00A57ADA" w:rsidRPr="00EE278D" w:rsidSect="00A57ADA">
      <w:headerReference w:type="default" r:id="rId28"/>
      <w:footerReference w:type="default" r:id="rId29"/>
      <w:pgSz w:w="11900" w:h="16840" w:code="9"/>
      <w:pgMar w:top="1134" w:right="1134" w:bottom="1134" w:left="1134"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E7A9BD" w14:textId="77777777" w:rsidR="007323D7" w:rsidRDefault="007323D7">
      <w:r>
        <w:separator/>
      </w:r>
    </w:p>
  </w:endnote>
  <w:endnote w:type="continuationSeparator" w:id="0">
    <w:p w14:paraId="1B3A022F" w14:textId="77777777" w:rsidR="007323D7" w:rsidRDefault="00732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stem">
    <w:panose1 w:val="00000000000000000000"/>
    <w:charset w:val="4D"/>
    <w:family w:val="swiss"/>
    <w:notTrueType/>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Verdana">
    <w:panose1 w:val="020B0604030504040204"/>
    <w:charset w:val="00"/>
    <w:family w:val="auto"/>
    <w:pitch w:val="variable"/>
    <w:sig w:usb0="A10006FF" w:usb1="4000205B" w:usb2="00000010" w:usb3="00000000" w:csb0="0000019F" w:csb1="00000000"/>
  </w:font>
  <w:font w:name="Arial Bold">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libri Light">
    <w:panose1 w:val="020F0302020204030204"/>
    <w:charset w:val="00"/>
    <w:family w:val="auto"/>
    <w:pitch w:val="variable"/>
    <w:sig w:usb0="A00002EF" w:usb1="4000207B"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D62DE2" w14:textId="77777777" w:rsidR="00A57ADA" w:rsidRDefault="00A57ADA" w:rsidP="00A57AD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731D5">
      <w:rPr>
        <w:rStyle w:val="PageNumber"/>
        <w:noProof/>
      </w:rPr>
      <w:t>5</w:t>
    </w:r>
    <w:r>
      <w:rPr>
        <w:rStyle w:val="PageNumber"/>
      </w:rPr>
      <w:fldChar w:fldCharType="end"/>
    </w:r>
  </w:p>
  <w:p w14:paraId="1DAB3356" w14:textId="77777777" w:rsidR="007A553E" w:rsidRDefault="007A553E" w:rsidP="007A553E">
    <w:pPr>
      <w:tabs>
        <w:tab w:val="center" w:pos="4320"/>
        <w:tab w:val="right" w:pos="8640"/>
      </w:tabs>
      <w:jc w:val="right"/>
    </w:pPr>
    <w:r>
      <w:fldChar w:fldCharType="begin"/>
    </w:r>
    <w:r>
      <w:instrText>PAGE</w:instrText>
    </w:r>
    <w:r>
      <w:fldChar w:fldCharType="separate"/>
    </w:r>
    <w:r w:rsidR="007731D5">
      <w:rPr>
        <w:noProof/>
      </w:rPr>
      <w:t>5</w:t>
    </w:r>
    <w:r>
      <w:fldChar w:fldCharType="end"/>
    </w:r>
  </w:p>
  <w:p w14:paraId="4BDD2403" w14:textId="77777777" w:rsidR="007A553E" w:rsidRDefault="007A553E" w:rsidP="007A553E">
    <w:pPr>
      <w:tabs>
        <w:tab w:val="center" w:pos="4320"/>
        <w:tab w:val="right" w:pos="8640"/>
      </w:tabs>
      <w:rPr>
        <w:color w:val="3366FF"/>
      </w:rPr>
    </w:pPr>
    <w:r>
      <w:rPr>
        <w:color w:val="3366FF"/>
      </w:rPr>
      <w:t>© Copyright. Science Learning Hub, The University of Waikato.</w:t>
    </w:r>
  </w:p>
  <w:p w14:paraId="7DBB62A6" w14:textId="77777777" w:rsidR="00A57ADA" w:rsidRDefault="007A553E" w:rsidP="007A553E">
    <w:pPr>
      <w:tabs>
        <w:tab w:val="center" w:pos="4320"/>
        <w:tab w:val="right" w:pos="8640"/>
      </w:tabs>
      <w:spacing w:after="709"/>
      <w:ind w:right="360"/>
    </w:pPr>
    <w:hyperlink r:id="rId1">
      <w:r>
        <w:rPr>
          <w:color w:val="0000FF"/>
          <w:u w:val="single"/>
        </w:rPr>
        <w:t>http://sciencelearn.org.nz</w:t>
      </w:r>
    </w:hyperlink>
    <w:hyperlink r:id="rId2"/>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8DD98C" w14:textId="77777777" w:rsidR="007323D7" w:rsidRDefault="007323D7">
      <w:r>
        <w:separator/>
      </w:r>
    </w:p>
  </w:footnote>
  <w:footnote w:type="continuationSeparator" w:id="0">
    <w:p w14:paraId="02085A84" w14:textId="77777777" w:rsidR="007323D7" w:rsidRDefault="007323D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634" w:type="dxa"/>
      <w:tblInd w:w="5" w:type="dxa"/>
      <w:tblLayout w:type="fixed"/>
      <w:tblCellMar>
        <w:left w:w="0" w:type="dxa"/>
      </w:tblCellMar>
      <w:tblLook w:val="04A0" w:firstRow="1" w:lastRow="0" w:firstColumn="1" w:lastColumn="0" w:noHBand="0" w:noVBand="1"/>
    </w:tblPr>
    <w:tblGrid>
      <w:gridCol w:w="1980"/>
      <w:gridCol w:w="7654"/>
    </w:tblGrid>
    <w:tr w:rsidR="007731D5" w:rsidRPr="00251C18" w14:paraId="245EA23D" w14:textId="77777777" w:rsidTr="007731D5">
      <w:trPr>
        <w:trHeight w:val="198"/>
      </w:trPr>
      <w:tc>
        <w:tcPr>
          <w:tcW w:w="1980" w:type="dxa"/>
          <w:shd w:val="clear" w:color="auto" w:fill="auto"/>
        </w:tcPr>
        <w:p w14:paraId="527715B1" w14:textId="77777777" w:rsidR="007731D5" w:rsidRPr="00251C18" w:rsidRDefault="007731D5" w:rsidP="00871537">
          <w:pPr>
            <w:pStyle w:val="Header"/>
            <w:rPr>
              <w:rFonts w:cs="Arial"/>
              <w:color w:val="3366FF"/>
            </w:rPr>
          </w:pPr>
        </w:p>
      </w:tc>
      <w:tc>
        <w:tcPr>
          <w:tcW w:w="7654" w:type="dxa"/>
          <w:shd w:val="clear" w:color="auto" w:fill="auto"/>
          <w:vAlign w:val="center"/>
        </w:tcPr>
        <w:p w14:paraId="3D87F8C0" w14:textId="77777777" w:rsidR="007731D5" w:rsidRPr="00251C18" w:rsidRDefault="007731D5" w:rsidP="00871537">
          <w:pPr>
            <w:pStyle w:val="Header"/>
            <w:rPr>
              <w:rFonts w:cs="Arial"/>
              <w:color w:val="3366FF"/>
            </w:rPr>
          </w:pPr>
          <w:r>
            <w:rPr>
              <w:rFonts w:cs="Arial"/>
              <w:color w:val="3366FF"/>
            </w:rPr>
            <w:t>Activity: Lipids</w:t>
          </w:r>
          <w:r w:rsidRPr="00251C18">
            <w:rPr>
              <w:rFonts w:cs="Arial"/>
              <w:color w:val="3366FF"/>
            </w:rPr>
            <w:t xml:space="preserve"> </w:t>
          </w:r>
        </w:p>
      </w:tc>
    </w:tr>
  </w:tbl>
  <w:p w14:paraId="5D82B262" w14:textId="18C9DB65" w:rsidR="007731D5" w:rsidRDefault="007731D5" w:rsidP="007731D5">
    <w:pPr>
      <w:pStyle w:val="Header"/>
    </w:pPr>
    <w:r>
      <w:rPr>
        <w:noProof/>
        <w:lang w:val="en-US" w:eastAsia="en-US"/>
      </w:rPr>
      <w:drawing>
        <wp:anchor distT="0" distB="0" distL="114300" distR="114300" simplePos="0" relativeHeight="251659264" behindDoc="0" locked="0" layoutInCell="1" allowOverlap="1" wp14:anchorId="069824C9" wp14:editId="32B304BF">
          <wp:simplePos x="0" y="0"/>
          <wp:positionH relativeFrom="column">
            <wp:posOffset>-55245</wp:posOffset>
          </wp:positionH>
          <wp:positionV relativeFrom="paragraph">
            <wp:posOffset>-359410</wp:posOffset>
          </wp:positionV>
          <wp:extent cx="1296035" cy="554990"/>
          <wp:effectExtent l="0" t="0" r="0" b="3810"/>
          <wp:wrapNone/>
          <wp:docPr id="3" name="Picture 2" descr="SciLearn URL RGB 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iLearn URL RGB cropp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6035" cy="554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024A97" w14:textId="77777777" w:rsidR="00A57ADA" w:rsidRPr="007731D5" w:rsidRDefault="00A57ADA" w:rsidP="007731D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9A0A036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7"/>
    <w:multiLevelType w:val="singleLevel"/>
    <w:tmpl w:val="00000007"/>
    <w:name w:val="WW8Num11"/>
    <w:lvl w:ilvl="0">
      <w:start w:val="1"/>
      <w:numFmt w:val="bullet"/>
      <w:lvlText w:val=""/>
      <w:lvlJc w:val="left"/>
      <w:pPr>
        <w:tabs>
          <w:tab w:val="num" w:pos="567"/>
        </w:tabs>
        <w:ind w:left="567" w:hanging="567"/>
      </w:pPr>
      <w:rPr>
        <w:rFonts w:ascii="Symbol" w:hAnsi="Symbol"/>
      </w:rPr>
    </w:lvl>
  </w:abstractNum>
  <w:abstractNum w:abstractNumId="2">
    <w:nsid w:val="01AD70A6"/>
    <w:multiLevelType w:val="hybridMultilevel"/>
    <w:tmpl w:val="68AC1CCE"/>
    <w:lvl w:ilvl="0" w:tplc="0409000F">
      <w:start w:val="1"/>
      <w:numFmt w:val="decimal"/>
      <w:lvlText w:val="%1."/>
      <w:lvlJc w:val="left"/>
      <w:pPr>
        <w:tabs>
          <w:tab w:val="num" w:pos="360"/>
        </w:tabs>
        <w:ind w:left="36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01E31CB4"/>
    <w:multiLevelType w:val="hybridMultilevel"/>
    <w:tmpl w:val="0116F0BA"/>
    <w:lvl w:ilvl="0" w:tplc="92F4302C">
      <w:start w:val="1"/>
      <w:numFmt w:val="bullet"/>
      <w:lvlText w:val=""/>
      <w:lvlJc w:val="left"/>
      <w:pPr>
        <w:tabs>
          <w:tab w:val="num" w:pos="567"/>
        </w:tabs>
        <w:ind w:left="567" w:hanging="567"/>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stem"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stem"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stem"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EE7CE0"/>
    <w:multiLevelType w:val="hybridMultilevel"/>
    <w:tmpl w:val="DB10A762"/>
    <w:lvl w:ilvl="0" w:tplc="E068A328">
      <w:start w:val="3"/>
      <w:numFmt w:val="bullet"/>
      <w:lvlText w:val=""/>
      <w:lvlJc w:val="left"/>
      <w:pPr>
        <w:tabs>
          <w:tab w:val="num" w:pos="360"/>
        </w:tabs>
        <w:ind w:left="360" w:hanging="360"/>
      </w:pPr>
      <w:rPr>
        <w:rFonts w:ascii="Symbol" w:eastAsia="System" w:hAnsi="Symbol" w:cs="System" w:hint="default"/>
        <w:color w:val="auto"/>
      </w:rPr>
    </w:lvl>
    <w:lvl w:ilvl="1" w:tplc="08090003" w:tentative="1">
      <w:start w:val="1"/>
      <w:numFmt w:val="bullet"/>
      <w:lvlText w:val="o"/>
      <w:lvlJc w:val="left"/>
      <w:pPr>
        <w:tabs>
          <w:tab w:val="num" w:pos="1440"/>
        </w:tabs>
        <w:ind w:left="1440" w:hanging="360"/>
      </w:pPr>
      <w:rPr>
        <w:rFonts w:ascii="Courier New" w:hAnsi="Courier New" w:cs="System"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stem"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stem"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14275B51"/>
    <w:multiLevelType w:val="hybridMultilevel"/>
    <w:tmpl w:val="D286DC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E653243"/>
    <w:multiLevelType w:val="hybridMultilevel"/>
    <w:tmpl w:val="FDC63F1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221A6A53"/>
    <w:multiLevelType w:val="hybridMultilevel"/>
    <w:tmpl w:val="8F3210F2"/>
    <w:lvl w:ilvl="0" w:tplc="3300D8E4">
      <w:start w:val="3"/>
      <w:numFmt w:val="bullet"/>
      <w:lvlText w:val=""/>
      <w:lvlJc w:val="left"/>
      <w:pPr>
        <w:tabs>
          <w:tab w:val="num" w:pos="360"/>
        </w:tabs>
        <w:ind w:left="360" w:hanging="360"/>
      </w:pPr>
      <w:rPr>
        <w:rFonts w:ascii="Symbol" w:eastAsia="System" w:hAnsi="Symbol" w:cs="System" w:hint="default"/>
      </w:rPr>
    </w:lvl>
    <w:lvl w:ilvl="1" w:tplc="08090003" w:tentative="1">
      <w:start w:val="1"/>
      <w:numFmt w:val="bullet"/>
      <w:lvlText w:val="o"/>
      <w:lvlJc w:val="left"/>
      <w:pPr>
        <w:tabs>
          <w:tab w:val="num" w:pos="1440"/>
        </w:tabs>
        <w:ind w:left="1440" w:hanging="360"/>
      </w:pPr>
      <w:rPr>
        <w:rFonts w:ascii="Courier New" w:hAnsi="Courier New" w:cs="System"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stem"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stem"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nsid w:val="22CD3DAE"/>
    <w:multiLevelType w:val="hybridMultilevel"/>
    <w:tmpl w:val="4A0ACD74"/>
    <w:lvl w:ilvl="0" w:tplc="0809000F">
      <w:start w:val="1"/>
      <w:numFmt w:val="decimal"/>
      <w:lvlText w:val="%1."/>
      <w:lvlJc w:val="left"/>
      <w:pPr>
        <w:tabs>
          <w:tab w:val="num" w:pos="540"/>
        </w:tabs>
        <w:ind w:left="540" w:hanging="360"/>
      </w:pPr>
      <w:rPr>
        <w:rFonts w:hint="default"/>
      </w:rPr>
    </w:lvl>
    <w:lvl w:ilvl="1" w:tplc="00190409" w:tentative="1">
      <w:start w:val="1"/>
      <w:numFmt w:val="lowerLetter"/>
      <w:lvlText w:val="%2."/>
      <w:lvlJc w:val="left"/>
      <w:pPr>
        <w:tabs>
          <w:tab w:val="num" w:pos="1620"/>
        </w:tabs>
        <w:ind w:left="1620" w:hanging="360"/>
      </w:pPr>
    </w:lvl>
    <w:lvl w:ilvl="2" w:tplc="001B0409" w:tentative="1">
      <w:start w:val="1"/>
      <w:numFmt w:val="lowerRoman"/>
      <w:lvlText w:val="%3."/>
      <w:lvlJc w:val="right"/>
      <w:pPr>
        <w:tabs>
          <w:tab w:val="num" w:pos="2340"/>
        </w:tabs>
        <w:ind w:left="2340" w:hanging="180"/>
      </w:pPr>
    </w:lvl>
    <w:lvl w:ilvl="3" w:tplc="000F0409" w:tentative="1">
      <w:start w:val="1"/>
      <w:numFmt w:val="decimal"/>
      <w:lvlText w:val="%4."/>
      <w:lvlJc w:val="left"/>
      <w:pPr>
        <w:tabs>
          <w:tab w:val="num" w:pos="3060"/>
        </w:tabs>
        <w:ind w:left="3060" w:hanging="360"/>
      </w:pPr>
    </w:lvl>
    <w:lvl w:ilvl="4" w:tplc="00190409" w:tentative="1">
      <w:start w:val="1"/>
      <w:numFmt w:val="lowerLetter"/>
      <w:lvlText w:val="%5."/>
      <w:lvlJc w:val="left"/>
      <w:pPr>
        <w:tabs>
          <w:tab w:val="num" w:pos="3780"/>
        </w:tabs>
        <w:ind w:left="3780" w:hanging="360"/>
      </w:pPr>
    </w:lvl>
    <w:lvl w:ilvl="5" w:tplc="001B0409" w:tentative="1">
      <w:start w:val="1"/>
      <w:numFmt w:val="lowerRoman"/>
      <w:lvlText w:val="%6."/>
      <w:lvlJc w:val="right"/>
      <w:pPr>
        <w:tabs>
          <w:tab w:val="num" w:pos="4500"/>
        </w:tabs>
        <w:ind w:left="4500" w:hanging="180"/>
      </w:pPr>
    </w:lvl>
    <w:lvl w:ilvl="6" w:tplc="000F0409" w:tentative="1">
      <w:start w:val="1"/>
      <w:numFmt w:val="decimal"/>
      <w:lvlText w:val="%7."/>
      <w:lvlJc w:val="left"/>
      <w:pPr>
        <w:tabs>
          <w:tab w:val="num" w:pos="5220"/>
        </w:tabs>
        <w:ind w:left="5220" w:hanging="360"/>
      </w:pPr>
    </w:lvl>
    <w:lvl w:ilvl="7" w:tplc="00190409" w:tentative="1">
      <w:start w:val="1"/>
      <w:numFmt w:val="lowerLetter"/>
      <w:lvlText w:val="%8."/>
      <w:lvlJc w:val="left"/>
      <w:pPr>
        <w:tabs>
          <w:tab w:val="num" w:pos="5940"/>
        </w:tabs>
        <w:ind w:left="5940" w:hanging="360"/>
      </w:pPr>
    </w:lvl>
    <w:lvl w:ilvl="8" w:tplc="001B0409" w:tentative="1">
      <w:start w:val="1"/>
      <w:numFmt w:val="lowerRoman"/>
      <w:lvlText w:val="%9."/>
      <w:lvlJc w:val="right"/>
      <w:pPr>
        <w:tabs>
          <w:tab w:val="num" w:pos="6660"/>
        </w:tabs>
        <w:ind w:left="6660" w:hanging="180"/>
      </w:pPr>
    </w:lvl>
  </w:abstractNum>
  <w:abstractNum w:abstractNumId="9">
    <w:nsid w:val="37F441ED"/>
    <w:multiLevelType w:val="hybridMultilevel"/>
    <w:tmpl w:val="D2A22258"/>
    <w:lvl w:ilvl="0" w:tplc="92F4302C">
      <w:start w:val="1"/>
      <w:numFmt w:val="bullet"/>
      <w:lvlText w:val=""/>
      <w:lvlJc w:val="left"/>
      <w:pPr>
        <w:tabs>
          <w:tab w:val="num" w:pos="360"/>
        </w:tabs>
        <w:ind w:left="360" w:hanging="360"/>
      </w:pPr>
      <w:rPr>
        <w:rFonts w:ascii="Symbol" w:hAnsi="Symbol" w:hint="default"/>
      </w:rPr>
    </w:lvl>
    <w:lvl w:ilvl="1" w:tplc="08090001" w:tentative="1">
      <w:start w:val="1"/>
      <w:numFmt w:val="bullet"/>
      <w:lvlText w:val="o"/>
      <w:lvlJc w:val="left"/>
      <w:pPr>
        <w:tabs>
          <w:tab w:val="num" w:pos="1080"/>
        </w:tabs>
        <w:ind w:left="1080" w:hanging="360"/>
      </w:pPr>
      <w:rPr>
        <w:rFonts w:ascii="Courier New" w:hAnsi="Courier New" w:cs="System" w:hint="default"/>
      </w:rPr>
    </w:lvl>
    <w:lvl w:ilvl="2" w:tplc="001B0409" w:tentative="1">
      <w:start w:val="1"/>
      <w:numFmt w:val="bullet"/>
      <w:lvlText w:val=""/>
      <w:lvlJc w:val="left"/>
      <w:pPr>
        <w:tabs>
          <w:tab w:val="num" w:pos="1800"/>
        </w:tabs>
        <w:ind w:left="1800" w:hanging="360"/>
      </w:pPr>
      <w:rPr>
        <w:rFonts w:ascii="Wingdings" w:hAnsi="Wingdings" w:hint="default"/>
      </w:rPr>
    </w:lvl>
    <w:lvl w:ilvl="3" w:tplc="000F0409" w:tentative="1">
      <w:start w:val="1"/>
      <w:numFmt w:val="bullet"/>
      <w:lvlText w:val=""/>
      <w:lvlJc w:val="left"/>
      <w:pPr>
        <w:tabs>
          <w:tab w:val="num" w:pos="2520"/>
        </w:tabs>
        <w:ind w:left="2520" w:hanging="360"/>
      </w:pPr>
      <w:rPr>
        <w:rFonts w:ascii="Symbol" w:hAnsi="Symbol" w:hint="default"/>
      </w:rPr>
    </w:lvl>
    <w:lvl w:ilvl="4" w:tplc="00190409" w:tentative="1">
      <w:start w:val="1"/>
      <w:numFmt w:val="bullet"/>
      <w:lvlText w:val="o"/>
      <w:lvlJc w:val="left"/>
      <w:pPr>
        <w:tabs>
          <w:tab w:val="num" w:pos="3240"/>
        </w:tabs>
        <w:ind w:left="3240" w:hanging="360"/>
      </w:pPr>
      <w:rPr>
        <w:rFonts w:ascii="Courier New" w:hAnsi="Courier New" w:cs="System" w:hint="default"/>
      </w:rPr>
    </w:lvl>
    <w:lvl w:ilvl="5" w:tplc="001B0409" w:tentative="1">
      <w:start w:val="1"/>
      <w:numFmt w:val="bullet"/>
      <w:lvlText w:val=""/>
      <w:lvlJc w:val="left"/>
      <w:pPr>
        <w:tabs>
          <w:tab w:val="num" w:pos="3960"/>
        </w:tabs>
        <w:ind w:left="3960" w:hanging="360"/>
      </w:pPr>
      <w:rPr>
        <w:rFonts w:ascii="Wingdings" w:hAnsi="Wingdings" w:hint="default"/>
      </w:rPr>
    </w:lvl>
    <w:lvl w:ilvl="6" w:tplc="000F0409" w:tentative="1">
      <w:start w:val="1"/>
      <w:numFmt w:val="bullet"/>
      <w:lvlText w:val=""/>
      <w:lvlJc w:val="left"/>
      <w:pPr>
        <w:tabs>
          <w:tab w:val="num" w:pos="4680"/>
        </w:tabs>
        <w:ind w:left="4680" w:hanging="360"/>
      </w:pPr>
      <w:rPr>
        <w:rFonts w:ascii="Symbol" w:hAnsi="Symbol" w:hint="default"/>
      </w:rPr>
    </w:lvl>
    <w:lvl w:ilvl="7" w:tplc="00190409" w:tentative="1">
      <w:start w:val="1"/>
      <w:numFmt w:val="bullet"/>
      <w:lvlText w:val="o"/>
      <w:lvlJc w:val="left"/>
      <w:pPr>
        <w:tabs>
          <w:tab w:val="num" w:pos="5400"/>
        </w:tabs>
        <w:ind w:left="5400" w:hanging="360"/>
      </w:pPr>
      <w:rPr>
        <w:rFonts w:ascii="Courier New" w:hAnsi="Courier New" w:cs="System" w:hint="default"/>
      </w:rPr>
    </w:lvl>
    <w:lvl w:ilvl="8" w:tplc="001B0409" w:tentative="1">
      <w:start w:val="1"/>
      <w:numFmt w:val="bullet"/>
      <w:lvlText w:val=""/>
      <w:lvlJc w:val="left"/>
      <w:pPr>
        <w:tabs>
          <w:tab w:val="num" w:pos="6120"/>
        </w:tabs>
        <w:ind w:left="6120" w:hanging="360"/>
      </w:pPr>
      <w:rPr>
        <w:rFonts w:ascii="Wingdings" w:hAnsi="Wingdings" w:hint="default"/>
      </w:rPr>
    </w:lvl>
  </w:abstractNum>
  <w:abstractNum w:abstractNumId="10">
    <w:nsid w:val="44095B24"/>
    <w:multiLevelType w:val="hybridMultilevel"/>
    <w:tmpl w:val="73121992"/>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System"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System"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System"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1">
    <w:nsid w:val="46EB5878"/>
    <w:multiLevelType w:val="hybridMultilevel"/>
    <w:tmpl w:val="599AD1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64A56901"/>
    <w:multiLevelType w:val="hybridMultilevel"/>
    <w:tmpl w:val="57721542"/>
    <w:lvl w:ilvl="0" w:tplc="E068A328">
      <w:start w:val="3"/>
      <w:numFmt w:val="bullet"/>
      <w:lvlText w:val=""/>
      <w:lvlJc w:val="left"/>
      <w:pPr>
        <w:tabs>
          <w:tab w:val="num" w:pos="360"/>
        </w:tabs>
        <w:ind w:left="360" w:hanging="360"/>
      </w:pPr>
      <w:rPr>
        <w:rFonts w:ascii="Symbol" w:eastAsia="System" w:hAnsi="Symbol" w:cs="System" w:hint="default"/>
        <w:color w:val="auto"/>
      </w:rPr>
    </w:lvl>
    <w:lvl w:ilvl="1" w:tplc="08090003" w:tentative="1">
      <w:start w:val="1"/>
      <w:numFmt w:val="bullet"/>
      <w:lvlText w:val="o"/>
      <w:lvlJc w:val="left"/>
      <w:pPr>
        <w:tabs>
          <w:tab w:val="num" w:pos="1440"/>
        </w:tabs>
        <w:ind w:left="1440" w:hanging="360"/>
      </w:pPr>
      <w:rPr>
        <w:rFonts w:ascii="Courier New" w:hAnsi="Courier New" w:cs="System"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stem"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stem"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76590711"/>
    <w:multiLevelType w:val="hybridMultilevel"/>
    <w:tmpl w:val="A90CA184"/>
    <w:lvl w:ilvl="0" w:tplc="92F4302C">
      <w:start w:val="3"/>
      <w:numFmt w:val="bullet"/>
      <w:lvlText w:val=""/>
      <w:lvlJc w:val="left"/>
      <w:pPr>
        <w:tabs>
          <w:tab w:val="num" w:pos="360"/>
        </w:tabs>
        <w:ind w:left="360" w:hanging="360"/>
      </w:pPr>
      <w:rPr>
        <w:rFonts w:ascii="Symbol" w:eastAsia="System" w:hAnsi="Symbol" w:cs="System" w:hint="default"/>
        <w:color w:val="auto"/>
      </w:rPr>
    </w:lvl>
    <w:lvl w:ilvl="1" w:tplc="00190409" w:tentative="1">
      <w:start w:val="1"/>
      <w:numFmt w:val="bullet"/>
      <w:lvlText w:val="o"/>
      <w:lvlJc w:val="left"/>
      <w:pPr>
        <w:tabs>
          <w:tab w:val="num" w:pos="1440"/>
        </w:tabs>
        <w:ind w:left="1440" w:hanging="360"/>
      </w:pPr>
      <w:rPr>
        <w:rFonts w:ascii="Courier New" w:hAnsi="Courier New" w:cs="System" w:hint="default"/>
      </w:rPr>
    </w:lvl>
    <w:lvl w:ilvl="2" w:tplc="001B0409" w:tentative="1">
      <w:start w:val="1"/>
      <w:numFmt w:val="bullet"/>
      <w:lvlText w:val=""/>
      <w:lvlJc w:val="left"/>
      <w:pPr>
        <w:tabs>
          <w:tab w:val="num" w:pos="2160"/>
        </w:tabs>
        <w:ind w:left="2160" w:hanging="360"/>
      </w:pPr>
      <w:rPr>
        <w:rFonts w:ascii="Wingdings" w:hAnsi="Wingdings" w:hint="default"/>
      </w:rPr>
    </w:lvl>
    <w:lvl w:ilvl="3" w:tplc="000F0409" w:tentative="1">
      <w:start w:val="1"/>
      <w:numFmt w:val="bullet"/>
      <w:lvlText w:val=""/>
      <w:lvlJc w:val="left"/>
      <w:pPr>
        <w:tabs>
          <w:tab w:val="num" w:pos="2880"/>
        </w:tabs>
        <w:ind w:left="2880" w:hanging="360"/>
      </w:pPr>
      <w:rPr>
        <w:rFonts w:ascii="Symbol" w:hAnsi="Symbol" w:hint="default"/>
      </w:rPr>
    </w:lvl>
    <w:lvl w:ilvl="4" w:tplc="00190409" w:tentative="1">
      <w:start w:val="1"/>
      <w:numFmt w:val="bullet"/>
      <w:lvlText w:val="o"/>
      <w:lvlJc w:val="left"/>
      <w:pPr>
        <w:tabs>
          <w:tab w:val="num" w:pos="3600"/>
        </w:tabs>
        <w:ind w:left="3600" w:hanging="360"/>
      </w:pPr>
      <w:rPr>
        <w:rFonts w:ascii="Courier New" w:hAnsi="Courier New" w:cs="System" w:hint="default"/>
      </w:rPr>
    </w:lvl>
    <w:lvl w:ilvl="5" w:tplc="001B0409" w:tentative="1">
      <w:start w:val="1"/>
      <w:numFmt w:val="bullet"/>
      <w:lvlText w:val=""/>
      <w:lvlJc w:val="left"/>
      <w:pPr>
        <w:tabs>
          <w:tab w:val="num" w:pos="4320"/>
        </w:tabs>
        <w:ind w:left="4320" w:hanging="360"/>
      </w:pPr>
      <w:rPr>
        <w:rFonts w:ascii="Wingdings" w:hAnsi="Wingdings" w:hint="default"/>
      </w:rPr>
    </w:lvl>
    <w:lvl w:ilvl="6" w:tplc="000F0409" w:tentative="1">
      <w:start w:val="1"/>
      <w:numFmt w:val="bullet"/>
      <w:lvlText w:val=""/>
      <w:lvlJc w:val="left"/>
      <w:pPr>
        <w:tabs>
          <w:tab w:val="num" w:pos="5040"/>
        </w:tabs>
        <w:ind w:left="5040" w:hanging="360"/>
      </w:pPr>
      <w:rPr>
        <w:rFonts w:ascii="Symbol" w:hAnsi="Symbol" w:hint="default"/>
      </w:rPr>
    </w:lvl>
    <w:lvl w:ilvl="7" w:tplc="00190409" w:tentative="1">
      <w:start w:val="1"/>
      <w:numFmt w:val="bullet"/>
      <w:lvlText w:val="o"/>
      <w:lvlJc w:val="left"/>
      <w:pPr>
        <w:tabs>
          <w:tab w:val="num" w:pos="5760"/>
        </w:tabs>
        <w:ind w:left="5760" w:hanging="360"/>
      </w:pPr>
      <w:rPr>
        <w:rFonts w:ascii="Courier New" w:hAnsi="Courier New" w:cs="System" w:hint="default"/>
      </w:rPr>
    </w:lvl>
    <w:lvl w:ilvl="8" w:tplc="001B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8"/>
  </w:num>
  <w:num w:numId="4">
    <w:abstractNumId w:val="6"/>
  </w:num>
  <w:num w:numId="5">
    <w:abstractNumId w:val="12"/>
  </w:num>
  <w:num w:numId="6">
    <w:abstractNumId w:val="11"/>
  </w:num>
  <w:num w:numId="7">
    <w:abstractNumId w:val="9"/>
  </w:num>
  <w:num w:numId="8">
    <w:abstractNumId w:val="10"/>
  </w:num>
  <w:num w:numId="9">
    <w:abstractNumId w:val="13"/>
  </w:num>
  <w:num w:numId="10">
    <w:abstractNumId w:val="4"/>
  </w:num>
  <w:num w:numId="11">
    <w:abstractNumId w:val="7"/>
  </w:num>
  <w:num w:numId="12">
    <w:abstractNumId w:val="2"/>
  </w:num>
  <w:num w:numId="13">
    <w:abstractNumId w:val="5"/>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2A53"/>
    <w:rsid w:val="003E6D5E"/>
    <w:rsid w:val="007323D7"/>
    <w:rsid w:val="007731D5"/>
    <w:rsid w:val="007A553E"/>
    <w:rsid w:val="00A57ADA"/>
    <w:rsid w:val="00A842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3343CC6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99" w:defSemiHidden="0" w:defUnhideWhenUsed="0" w:defQFormat="0" w:count="38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E42A53"/>
    <w:pPr>
      <w:suppressAutoHyphens/>
    </w:pPr>
    <w:rPr>
      <w:rFonts w:ascii="Verdana" w:eastAsia="Times New Roman" w:hAnsi="Verdana"/>
      <w:szCs w:val="24"/>
      <w:lang w:val="en-GB" w:eastAsia="ar-SA"/>
    </w:rPr>
  </w:style>
  <w:style w:type="paragraph" w:styleId="Heading1">
    <w:name w:val="heading 1"/>
    <w:aliases w:val="Question Heading"/>
    <w:basedOn w:val="Normal"/>
    <w:next w:val="Normal"/>
    <w:link w:val="Heading1Char"/>
    <w:qFormat/>
    <w:rsid w:val="00E42A53"/>
    <w:pPr>
      <w:keepNext/>
      <w:keepLines/>
      <w:pageBreakBefore/>
      <w:pBdr>
        <w:bottom w:val="single" w:sz="4" w:space="12" w:color="882233"/>
      </w:pBdr>
      <w:spacing w:before="240" w:after="240" w:line="280" w:lineRule="atLeast"/>
      <w:outlineLvl w:val="0"/>
    </w:pPr>
    <w:rPr>
      <w:rFonts w:ascii="Arial Bold" w:hAnsi="Arial Bold" w:cs="Arial"/>
      <w:b/>
      <w:bCs/>
      <w:caps/>
      <w:sz w:val="26"/>
      <w:szCs w:val="32"/>
      <w:lang w:eastAsia="en-US"/>
    </w:rPr>
  </w:style>
  <w:style w:type="paragraph" w:styleId="Heading2">
    <w:name w:val="heading 2"/>
    <w:basedOn w:val="Normal"/>
    <w:next w:val="Normal"/>
    <w:link w:val="Heading2Char"/>
    <w:qFormat/>
    <w:rsid w:val="00E42A53"/>
    <w:pPr>
      <w:keepNext/>
      <w:outlineLvl w:val="1"/>
    </w:pPr>
    <w:rPr>
      <w:rFonts w:cs="Arial"/>
      <w:b/>
      <w:bCs/>
      <w:iCs/>
      <w:sz w:val="24"/>
      <w:szCs w:val="28"/>
    </w:rPr>
  </w:style>
  <w:style w:type="paragraph" w:styleId="Heading3">
    <w:name w:val="heading 3"/>
    <w:basedOn w:val="Normal"/>
    <w:next w:val="BodyText"/>
    <w:link w:val="Heading3Char"/>
    <w:qFormat/>
    <w:rsid w:val="00E42A53"/>
    <w:pPr>
      <w:keepNext/>
      <w:spacing w:before="240" w:after="60"/>
      <w:outlineLvl w:val="2"/>
    </w:pPr>
    <w:rPr>
      <w:rFonts w:ascii="Helvetica" w:hAnsi="Helvetica"/>
      <w:b/>
      <w:sz w:val="26"/>
      <w:lang w:val="en-US" w:eastAsia="en-US"/>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aliases w:val="Question Heading Char"/>
    <w:link w:val="Heading1"/>
    <w:rsid w:val="00E42A53"/>
    <w:rPr>
      <w:rFonts w:ascii="Arial Bold" w:eastAsia="Times New Roman" w:hAnsi="Arial Bold" w:cs="Arial"/>
      <w:b/>
      <w:bCs/>
      <w:caps/>
      <w:sz w:val="26"/>
      <w:szCs w:val="32"/>
      <w:lang w:val="en-GB"/>
    </w:rPr>
  </w:style>
  <w:style w:type="character" w:customStyle="1" w:styleId="Heading2Char">
    <w:name w:val="Heading 2 Char"/>
    <w:link w:val="Heading2"/>
    <w:rsid w:val="00E42A53"/>
    <w:rPr>
      <w:rFonts w:ascii="Verdana" w:eastAsia="Times New Roman" w:hAnsi="Verdana" w:cs="Arial"/>
      <w:b/>
      <w:bCs/>
      <w:iCs/>
      <w:sz w:val="24"/>
      <w:szCs w:val="28"/>
      <w:lang w:val="en-GB" w:eastAsia="ar-SA"/>
    </w:rPr>
  </w:style>
  <w:style w:type="paragraph" w:styleId="BodyText">
    <w:name w:val="Body Text"/>
    <w:basedOn w:val="Normal"/>
    <w:link w:val="BodyTextChar"/>
    <w:rsid w:val="00E42A53"/>
    <w:pPr>
      <w:spacing w:after="120"/>
    </w:pPr>
  </w:style>
  <w:style w:type="character" w:customStyle="1" w:styleId="BodyTextChar">
    <w:name w:val="Body Text Char"/>
    <w:link w:val="BodyText"/>
    <w:rsid w:val="00E42A53"/>
    <w:rPr>
      <w:rFonts w:ascii="Verdana" w:eastAsia="Times New Roman" w:hAnsi="Verdana" w:cs="Times New Roman"/>
      <w:szCs w:val="24"/>
      <w:lang w:val="en-GB" w:eastAsia="ar-SA"/>
    </w:rPr>
  </w:style>
  <w:style w:type="character" w:customStyle="1" w:styleId="Heading3Char">
    <w:name w:val="Heading 3 Char"/>
    <w:link w:val="Heading3"/>
    <w:rsid w:val="00E42A53"/>
    <w:rPr>
      <w:rFonts w:ascii="Helvetica" w:eastAsia="Times New Roman" w:hAnsi="Helvetica" w:cs="Times New Roman"/>
      <w:b/>
      <w:sz w:val="26"/>
      <w:szCs w:val="24"/>
      <w:lang w:val="en-US"/>
    </w:rPr>
  </w:style>
  <w:style w:type="character" w:styleId="PageNumber">
    <w:name w:val="page number"/>
    <w:rsid w:val="00E42A53"/>
    <w:rPr>
      <w:rFonts w:ascii="Verdana" w:hAnsi="Verdana"/>
      <w:sz w:val="16"/>
    </w:rPr>
  </w:style>
  <w:style w:type="character" w:styleId="FootnoteReference">
    <w:name w:val="footnote reference"/>
    <w:rsid w:val="00E42A53"/>
    <w:rPr>
      <w:rFonts w:ascii="Verdana" w:hAnsi="Verdana"/>
      <w:sz w:val="20"/>
      <w:vertAlign w:val="superscript"/>
    </w:rPr>
  </w:style>
  <w:style w:type="paragraph" w:customStyle="1" w:styleId="StyleTOC1BlueUnderlineAllcapsLeft0cmHanging05">
    <w:name w:val="Style TOC 1 + Blue Underline All caps Left:  0 cm Hanging:  0.5..."/>
    <w:basedOn w:val="TOC1"/>
    <w:rsid w:val="00E42A53"/>
    <w:pPr>
      <w:spacing w:before="120" w:line="280" w:lineRule="atLeast"/>
      <w:ind w:left="284" w:right="567" w:hanging="284"/>
    </w:pPr>
    <w:rPr>
      <w:b/>
      <w:bCs/>
      <w:caps/>
      <w:color w:val="0000FF"/>
      <w:szCs w:val="20"/>
      <w:u w:val="single"/>
      <w:lang w:eastAsia="en-GB"/>
    </w:rPr>
  </w:style>
  <w:style w:type="paragraph" w:styleId="TOC1">
    <w:name w:val="toc 1"/>
    <w:basedOn w:val="Normal"/>
    <w:next w:val="Normal"/>
    <w:autoRedefine/>
    <w:semiHidden/>
    <w:rsid w:val="00E42A53"/>
  </w:style>
  <w:style w:type="paragraph" w:styleId="FootnoteText">
    <w:name w:val="footnote text"/>
    <w:basedOn w:val="Normal"/>
    <w:link w:val="FootnoteTextChar"/>
    <w:rsid w:val="00E42A53"/>
    <w:pPr>
      <w:spacing w:line="280" w:lineRule="atLeast"/>
    </w:pPr>
    <w:rPr>
      <w:sz w:val="16"/>
      <w:lang w:eastAsia="en-GB"/>
    </w:rPr>
  </w:style>
  <w:style w:type="character" w:customStyle="1" w:styleId="FootnoteTextChar">
    <w:name w:val="Footnote Text Char"/>
    <w:link w:val="FootnoteText"/>
    <w:rsid w:val="00E42A53"/>
    <w:rPr>
      <w:rFonts w:ascii="Verdana" w:eastAsia="Times New Roman" w:hAnsi="Verdana" w:cs="Times New Roman"/>
      <w:sz w:val="16"/>
      <w:szCs w:val="24"/>
      <w:lang w:val="en-GB" w:eastAsia="en-GB"/>
    </w:rPr>
  </w:style>
  <w:style w:type="character" w:styleId="Hyperlink">
    <w:name w:val="Hyperlink"/>
    <w:uiPriority w:val="99"/>
    <w:rsid w:val="00E42A53"/>
    <w:rPr>
      <w:color w:val="0000FF"/>
      <w:u w:val="single"/>
    </w:rPr>
  </w:style>
  <w:style w:type="paragraph" w:styleId="TOC3">
    <w:name w:val="toc 3"/>
    <w:basedOn w:val="Normal"/>
    <w:next w:val="Normal"/>
    <w:rsid w:val="00E42A53"/>
    <w:pPr>
      <w:tabs>
        <w:tab w:val="right" w:leader="dot" w:pos="9628"/>
      </w:tabs>
      <w:ind w:left="567"/>
    </w:pPr>
    <w:rPr>
      <w:sz w:val="22"/>
    </w:rPr>
  </w:style>
  <w:style w:type="paragraph" w:styleId="Header">
    <w:name w:val="header"/>
    <w:basedOn w:val="Normal"/>
    <w:link w:val="HeaderChar"/>
    <w:rsid w:val="00E42A53"/>
    <w:pPr>
      <w:tabs>
        <w:tab w:val="center" w:pos="4153"/>
        <w:tab w:val="right" w:pos="8306"/>
      </w:tabs>
    </w:pPr>
  </w:style>
  <w:style w:type="character" w:customStyle="1" w:styleId="HeaderChar">
    <w:name w:val="Header Char"/>
    <w:link w:val="Header"/>
    <w:rsid w:val="00E42A53"/>
    <w:rPr>
      <w:rFonts w:ascii="Verdana" w:eastAsia="Times New Roman" w:hAnsi="Verdana" w:cs="Times New Roman"/>
      <w:szCs w:val="24"/>
      <w:lang w:val="en-GB" w:eastAsia="ar-SA"/>
    </w:rPr>
  </w:style>
  <w:style w:type="paragraph" w:styleId="Footer">
    <w:name w:val="footer"/>
    <w:basedOn w:val="Normal"/>
    <w:link w:val="FooterChar"/>
    <w:rsid w:val="00E42A53"/>
    <w:pPr>
      <w:tabs>
        <w:tab w:val="center" w:pos="4153"/>
        <w:tab w:val="right" w:pos="8306"/>
      </w:tabs>
    </w:pPr>
  </w:style>
  <w:style w:type="character" w:customStyle="1" w:styleId="FooterChar">
    <w:name w:val="Footer Char"/>
    <w:link w:val="Footer"/>
    <w:rsid w:val="00E42A53"/>
    <w:rPr>
      <w:rFonts w:ascii="Verdana" w:eastAsia="Times New Roman" w:hAnsi="Verdana" w:cs="Times New Roman"/>
      <w:szCs w:val="24"/>
      <w:lang w:val="en-GB" w:eastAsia="ar-SA"/>
    </w:rPr>
  </w:style>
  <w:style w:type="paragraph" w:customStyle="1" w:styleId="StyleVerdanaRight05cm">
    <w:name w:val="Style Verdana Right:  0.5 cm"/>
    <w:basedOn w:val="Normal"/>
    <w:rsid w:val="00E42A53"/>
  </w:style>
  <w:style w:type="character" w:customStyle="1" w:styleId="CommentTextChar">
    <w:name w:val="Comment Text Char"/>
    <w:link w:val="CommentText"/>
    <w:semiHidden/>
    <w:rsid w:val="00E42A53"/>
    <w:rPr>
      <w:rFonts w:ascii="Verdana" w:eastAsia="Times New Roman" w:hAnsi="Verdana"/>
      <w:lang w:val="en-GB" w:eastAsia="ar-SA"/>
    </w:rPr>
  </w:style>
  <w:style w:type="paragraph" w:styleId="CommentText">
    <w:name w:val="annotation text"/>
    <w:basedOn w:val="Normal"/>
    <w:link w:val="CommentTextChar"/>
    <w:semiHidden/>
    <w:rsid w:val="00E42A53"/>
    <w:rPr>
      <w:szCs w:val="20"/>
    </w:rPr>
  </w:style>
  <w:style w:type="character" w:customStyle="1" w:styleId="CommentTextChar1">
    <w:name w:val="Comment Text Char1"/>
    <w:link w:val="CommentText"/>
    <w:semiHidden/>
    <w:rsid w:val="00E42A53"/>
    <w:rPr>
      <w:rFonts w:ascii="Verdana" w:eastAsia="Times New Roman" w:hAnsi="Verdana" w:cs="Times New Roman"/>
      <w:sz w:val="24"/>
      <w:szCs w:val="24"/>
      <w:lang w:val="en-GB" w:eastAsia="ar-SA"/>
    </w:rPr>
  </w:style>
  <w:style w:type="character" w:customStyle="1" w:styleId="CommentSubjectChar">
    <w:name w:val="Comment Subject Char"/>
    <w:link w:val="CommentSubject"/>
    <w:semiHidden/>
    <w:rsid w:val="00E42A53"/>
    <w:rPr>
      <w:rFonts w:ascii="Verdana" w:eastAsia="Times New Roman" w:hAnsi="Verdana"/>
      <w:b/>
      <w:bCs/>
      <w:lang w:val="en-GB" w:eastAsia="ar-SA"/>
    </w:rPr>
  </w:style>
  <w:style w:type="paragraph" w:styleId="CommentSubject">
    <w:name w:val="annotation subject"/>
    <w:basedOn w:val="CommentText"/>
    <w:next w:val="CommentText"/>
    <w:link w:val="CommentSubjectChar"/>
    <w:semiHidden/>
    <w:rsid w:val="00E42A53"/>
    <w:rPr>
      <w:b/>
      <w:bCs/>
    </w:rPr>
  </w:style>
  <w:style w:type="character" w:customStyle="1" w:styleId="CommentSubjectChar1">
    <w:name w:val="Comment Subject Char1"/>
    <w:link w:val="CommentSubject"/>
    <w:semiHidden/>
    <w:rsid w:val="00E42A53"/>
    <w:rPr>
      <w:rFonts w:ascii="Verdana" w:eastAsia="Times New Roman" w:hAnsi="Verdana" w:cs="Times New Roman"/>
      <w:b/>
      <w:bCs/>
      <w:sz w:val="24"/>
      <w:szCs w:val="24"/>
      <w:lang w:val="en-GB" w:eastAsia="ar-SA"/>
    </w:rPr>
  </w:style>
  <w:style w:type="character" w:styleId="FollowedHyperlink">
    <w:name w:val="FollowedHyperlink"/>
    <w:rsid w:val="00E42A53"/>
    <w:rPr>
      <w:color w:val="800080"/>
      <w:u w:val="single"/>
    </w:rPr>
  </w:style>
  <w:style w:type="character" w:customStyle="1" w:styleId="CharChar3">
    <w:name w:val=" Char Char3"/>
    <w:rsid w:val="00E42A53"/>
    <w:rPr>
      <w:rFonts w:ascii="Verdana" w:hAnsi="Verdana"/>
      <w:szCs w:val="24"/>
      <w:lang w:val="en-GB" w:eastAsia="en-GB" w:bidi="ar-SA"/>
    </w:rPr>
  </w:style>
  <w:style w:type="character" w:customStyle="1" w:styleId="CharChar">
    <w:name w:val=" Char Char"/>
    <w:rsid w:val="00E42A53"/>
    <w:rPr>
      <w:rFonts w:ascii="Verdana" w:eastAsia="Times New Roman" w:hAnsi="Verdana" w:cs="Times New Roman"/>
      <w:sz w:val="20"/>
      <w:szCs w:val="24"/>
      <w:lang w:val="en-GB" w:eastAsia="ar-SA"/>
    </w:rPr>
  </w:style>
  <w:style w:type="character" w:customStyle="1" w:styleId="object">
    <w:name w:val="object"/>
    <w:basedOn w:val="DefaultParagraphFont"/>
    <w:rsid w:val="00E42A53"/>
  </w:style>
  <w:style w:type="character" w:customStyle="1" w:styleId="urlblue">
    <w:name w:val="urlblue"/>
    <w:basedOn w:val="DefaultParagraphFont"/>
    <w:rsid w:val="00E42A53"/>
  </w:style>
  <w:style w:type="character" w:customStyle="1" w:styleId="url">
    <w:name w:val="url"/>
    <w:basedOn w:val="DefaultParagraphFont"/>
    <w:rsid w:val="00E42A53"/>
  </w:style>
  <w:style w:type="paragraph" w:styleId="NormalWeb">
    <w:name w:val="Normal (Web)"/>
    <w:basedOn w:val="Normal"/>
    <w:rsid w:val="00E42A53"/>
    <w:pPr>
      <w:suppressAutoHyphens w:val="0"/>
      <w:spacing w:beforeLines="1" w:afterLines="1"/>
    </w:pPr>
    <w:rPr>
      <w:rFonts w:ascii="Times" w:hAnsi="Times"/>
      <w:szCs w:val="20"/>
      <w:lang w:val="en-AU" w:eastAsia="en-US"/>
    </w:rPr>
  </w:style>
  <w:style w:type="character" w:styleId="CommentReference">
    <w:name w:val="annotation reference"/>
    <w:semiHidden/>
    <w:rsid w:val="000F25CF"/>
    <w:rPr>
      <w:sz w:val="18"/>
    </w:rPr>
  </w:style>
  <w:style w:type="paragraph" w:styleId="BalloonText">
    <w:name w:val="Balloon Text"/>
    <w:basedOn w:val="Normal"/>
    <w:semiHidden/>
    <w:rsid w:val="000F25CF"/>
    <w:rPr>
      <w:rFonts w:ascii="Lucida Grande" w:hAnsi="Lucida Grande"/>
      <w:sz w:val="18"/>
      <w:szCs w:val="18"/>
    </w:rPr>
  </w:style>
  <w:style w:type="character" w:customStyle="1" w:styleId="HeaderChar1">
    <w:name w:val="Header Char1"/>
    <w:locked/>
    <w:rsid w:val="007731D5"/>
    <w:rPr>
      <w:rFonts w:ascii="Verdana" w:hAnsi="Verdana"/>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2"/>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10.png"/><Relationship Id="rId21" Type="http://schemas.openxmlformats.org/officeDocument/2006/relationships/image" Target="media/image11.emf"/><Relationship Id="rId22" Type="http://schemas.openxmlformats.org/officeDocument/2006/relationships/image" Target="media/image12.pict"/><Relationship Id="rId23" Type="http://schemas.openxmlformats.org/officeDocument/2006/relationships/oleObject" Target="embeddings/oleObject5.bin"/><Relationship Id="rId24" Type="http://schemas.openxmlformats.org/officeDocument/2006/relationships/image" Target="media/image13.emf"/><Relationship Id="rId25" Type="http://schemas.openxmlformats.org/officeDocument/2006/relationships/image" Target="media/image14.pict"/><Relationship Id="rId26" Type="http://schemas.openxmlformats.org/officeDocument/2006/relationships/oleObject" Target="embeddings/oleObject6.bin"/><Relationship Id="rId27" Type="http://schemas.openxmlformats.org/officeDocument/2006/relationships/image" Target="media/image15.png"/><Relationship Id="rId28" Type="http://schemas.openxmlformats.org/officeDocument/2006/relationships/header" Target="header1.xml"/><Relationship Id="rId29" Type="http://schemas.openxmlformats.org/officeDocument/2006/relationships/footer" Target="footer1.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image" Target="media/image4.pict"/><Relationship Id="rId12" Type="http://schemas.openxmlformats.org/officeDocument/2006/relationships/oleObject" Target="embeddings/oleObject2.bin"/><Relationship Id="rId13" Type="http://schemas.openxmlformats.org/officeDocument/2006/relationships/image" Target="media/image5.emf"/><Relationship Id="rId14" Type="http://schemas.openxmlformats.org/officeDocument/2006/relationships/image" Target="media/image6.pict"/><Relationship Id="rId15" Type="http://schemas.openxmlformats.org/officeDocument/2006/relationships/oleObject" Target="embeddings/oleObject3.bin"/><Relationship Id="rId16" Type="http://schemas.openxmlformats.org/officeDocument/2006/relationships/image" Target="media/image7.emf"/><Relationship Id="rId17" Type="http://schemas.openxmlformats.org/officeDocument/2006/relationships/image" Target="media/image8.pict"/><Relationship Id="rId18" Type="http://schemas.openxmlformats.org/officeDocument/2006/relationships/oleObject" Target="embeddings/oleObject4.bin"/><Relationship Id="rId19" Type="http://schemas.openxmlformats.org/officeDocument/2006/relationships/image" Target="media/image9.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image" Target="media/image2.pict"/></Relationships>
</file>

<file path=word/_rels/footer1.xml.rels><?xml version="1.0" encoding="UTF-8" standalone="yes"?>
<Relationships xmlns="http://schemas.openxmlformats.org/package/2006/relationships"><Relationship Id="rId1" Type="http://schemas.openxmlformats.org/officeDocument/2006/relationships/hyperlink" Target="http://sciencelearn.org.nz/" TargetMode="External"/><Relationship Id="rId2" Type="http://schemas.openxmlformats.org/officeDocument/2006/relationships/hyperlink" Target="http://sciencelearn.org.nz/"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764</Words>
  <Characters>4361</Characters>
  <Application>Microsoft Macintosh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Complete as many unshaded areas as possible – some may not be relevant</vt:lpstr>
    </vt:vector>
  </TitlesOfParts>
  <Company>The University of Waikato</Company>
  <LinksUpToDate>false</LinksUpToDate>
  <CharactersWithSpaces>5115</CharactersWithSpaces>
  <SharedDoc>false</SharedDoc>
  <HLinks>
    <vt:vector size="12" baseType="variant">
      <vt:variant>
        <vt:i4>2424937</vt:i4>
      </vt:variant>
      <vt:variant>
        <vt:i4>9</vt:i4>
      </vt:variant>
      <vt:variant>
        <vt:i4>0</vt:i4>
      </vt:variant>
      <vt:variant>
        <vt:i4>5</vt:i4>
      </vt:variant>
      <vt:variant>
        <vt:lpwstr>http://sciencelearn.org.nz/</vt:lpwstr>
      </vt:variant>
      <vt:variant>
        <vt:lpwstr/>
      </vt:variant>
      <vt:variant>
        <vt:i4>2424937</vt:i4>
      </vt:variant>
      <vt:variant>
        <vt:i4>6</vt:i4>
      </vt:variant>
      <vt:variant>
        <vt:i4>0</vt:i4>
      </vt:variant>
      <vt:variant>
        <vt:i4>5</vt:i4>
      </vt:variant>
      <vt:variant>
        <vt:lpwstr>http://sciencelearn.org.nz/</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lete as many unshaded areas as possible – some may not be relevant</dc:title>
  <dc:subject/>
  <dc:creator>Science Learning Hub, The University of Waikato</dc:creator>
  <cp:keywords/>
  <cp:lastModifiedBy>Science Learning Hub - University of Waikato</cp:lastModifiedBy>
  <cp:revision>2</cp:revision>
  <cp:lastPrinted>2010-12-12T22:04:00Z</cp:lastPrinted>
  <dcterms:created xsi:type="dcterms:W3CDTF">2017-03-13T20:20:00Z</dcterms:created>
  <dcterms:modified xsi:type="dcterms:W3CDTF">2017-03-13T20:20:00Z</dcterms:modified>
</cp:coreProperties>
</file>